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2" r:id="rId5"/>
    <p:sldId id="259" r:id="rId6"/>
    <p:sldId id="260" r:id="rId7"/>
    <p:sldId id="263" r:id="rId8"/>
    <p:sldId id="261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63" d="100"/>
          <a:sy n="63" d="100"/>
        </p:scale>
        <p:origin x="72" y="15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497E7B-F3E7-4BD7-B6BD-0CBC103E3294}" type="datetimeFigureOut">
              <a:rPr lang="en-US" smtClean="0"/>
              <a:t>08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8445F2-1E46-4934-A954-6121B16C5E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5578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497E7B-F3E7-4BD7-B6BD-0CBC103E3294}" type="datetimeFigureOut">
              <a:rPr lang="en-US" smtClean="0"/>
              <a:t>08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8445F2-1E46-4934-A954-6121B16C5E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04974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497E7B-F3E7-4BD7-B6BD-0CBC103E3294}" type="datetimeFigureOut">
              <a:rPr lang="en-US" smtClean="0"/>
              <a:t>08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8445F2-1E46-4934-A954-6121B16C5E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37512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497E7B-F3E7-4BD7-B6BD-0CBC103E3294}" type="datetimeFigureOut">
              <a:rPr lang="en-US" smtClean="0"/>
              <a:t>08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8445F2-1E46-4934-A954-6121B16C5E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192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497E7B-F3E7-4BD7-B6BD-0CBC103E3294}" type="datetimeFigureOut">
              <a:rPr lang="en-US" smtClean="0"/>
              <a:t>08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8445F2-1E46-4934-A954-6121B16C5E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1406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497E7B-F3E7-4BD7-B6BD-0CBC103E3294}" type="datetimeFigureOut">
              <a:rPr lang="en-US" smtClean="0"/>
              <a:t>08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8445F2-1E46-4934-A954-6121B16C5E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8405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497E7B-F3E7-4BD7-B6BD-0CBC103E3294}" type="datetimeFigureOut">
              <a:rPr lang="en-US" smtClean="0"/>
              <a:t>08/19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8445F2-1E46-4934-A954-6121B16C5E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33538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497E7B-F3E7-4BD7-B6BD-0CBC103E3294}" type="datetimeFigureOut">
              <a:rPr lang="en-US" smtClean="0"/>
              <a:t>08/1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8445F2-1E46-4934-A954-6121B16C5E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10694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497E7B-F3E7-4BD7-B6BD-0CBC103E3294}" type="datetimeFigureOut">
              <a:rPr lang="en-US" smtClean="0"/>
              <a:t>08/19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8445F2-1E46-4934-A954-6121B16C5E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2119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497E7B-F3E7-4BD7-B6BD-0CBC103E3294}" type="datetimeFigureOut">
              <a:rPr lang="en-US" smtClean="0"/>
              <a:t>08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8445F2-1E46-4934-A954-6121B16C5E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1432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497E7B-F3E7-4BD7-B6BD-0CBC103E3294}" type="datetimeFigureOut">
              <a:rPr lang="en-US" smtClean="0"/>
              <a:t>08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8445F2-1E46-4934-A954-6121B16C5E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01036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497E7B-F3E7-4BD7-B6BD-0CBC103E3294}" type="datetimeFigureOut">
              <a:rPr lang="en-US" smtClean="0"/>
              <a:t>08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8445F2-1E46-4934-A954-6121B16C5E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50783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oleObject" Target="../embeddings/oleObject4.bin"/><Relationship Id="rId3" Type="http://schemas.openxmlformats.org/officeDocument/2006/relationships/image" Target="../media/image6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8.pn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2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7.wmf"/><Relationship Id="rId3" Type="http://schemas.openxmlformats.org/officeDocument/2006/relationships/image" Target="../media/image18.png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6.wmf"/><Relationship Id="rId5" Type="http://schemas.openxmlformats.org/officeDocument/2006/relationships/image" Target="../media/image20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9.png"/><Relationship Id="rId9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4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3.wmf"/><Relationship Id="rId5" Type="http://schemas.openxmlformats.org/officeDocument/2006/relationships/image" Target="../media/image26.png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25.png"/><Relationship Id="rId9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30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9.wmf"/><Relationship Id="rId5" Type="http://schemas.openxmlformats.org/officeDocument/2006/relationships/image" Target="../media/image32.png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31.png"/><Relationship Id="rId9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7.pn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5.wmf"/><Relationship Id="rId4" Type="http://schemas.openxmlformats.org/officeDocument/2006/relationships/image" Target="../media/image38.png"/><Relationship Id="rId9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1.5 Properties of Real Number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Students will be able to use the commutative, associative, identity, inverse, zero, and distributive properti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6942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6649829" y="2537970"/>
            <a:ext cx="3457226" cy="83961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6927" y="37306"/>
            <a:ext cx="11302985" cy="136154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7270" y="1304394"/>
            <a:ext cx="11272642" cy="139117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7270" y="2695573"/>
            <a:ext cx="4633841" cy="497418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556781"/>
              </p:ext>
            </p:extLst>
          </p:nvPr>
        </p:nvGraphicFramePr>
        <p:xfrm>
          <a:off x="1489075" y="3187432"/>
          <a:ext cx="20415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7" imgW="749160" imgH="203040" progId="Equation.DSMT4">
                  <p:embed/>
                </p:oleObj>
              </mc:Choice>
              <mc:Fallback>
                <p:oleObj name="Equation" r:id="rId7" imgW="74916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89075" y="3187432"/>
                        <a:ext cx="2041525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350584"/>
              </p:ext>
            </p:extLst>
          </p:nvPr>
        </p:nvGraphicFramePr>
        <p:xfrm>
          <a:off x="6925086" y="3377582"/>
          <a:ext cx="2906712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9" imgW="1066680" imgH="393480" progId="Equation.DSMT4">
                  <p:embed/>
                </p:oleObj>
              </mc:Choice>
              <mc:Fallback>
                <p:oleObj name="Equation" r:id="rId9" imgW="106668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25086" y="3377582"/>
                        <a:ext cx="2906712" cy="1077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764378"/>
              </p:ext>
            </p:extLst>
          </p:nvPr>
        </p:nvGraphicFramePr>
        <p:xfrm>
          <a:off x="7888288" y="5495925"/>
          <a:ext cx="935037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11" imgW="342720" imgH="393480" progId="Equation.DSMT4">
                  <p:embed/>
                </p:oleObj>
              </mc:Choice>
              <mc:Fallback>
                <p:oleObj name="Equation" r:id="rId11" imgW="34272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88288" y="5495925"/>
                        <a:ext cx="935037" cy="1077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192137"/>
              </p:ext>
            </p:extLst>
          </p:nvPr>
        </p:nvGraphicFramePr>
        <p:xfrm>
          <a:off x="7333631" y="4418011"/>
          <a:ext cx="2043112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13" imgW="749160" imgH="393480" progId="Equation.DSMT4">
                  <p:embed/>
                </p:oleObj>
              </mc:Choice>
              <mc:Fallback>
                <p:oleObj name="Equation" r:id="rId13" imgW="74916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33631" y="4418011"/>
                        <a:ext cx="2043112" cy="1077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853998"/>
              </p:ext>
            </p:extLst>
          </p:nvPr>
        </p:nvGraphicFramePr>
        <p:xfrm>
          <a:off x="8966610" y="5495925"/>
          <a:ext cx="865188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15" imgW="317160" imgH="393480" progId="Equation.DSMT4">
                  <p:embed/>
                </p:oleObj>
              </mc:Choice>
              <mc:Fallback>
                <p:oleObj name="Equation" r:id="rId15" imgW="31716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966610" y="5495925"/>
                        <a:ext cx="865188" cy="1077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2578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062" y="304800"/>
            <a:ext cx="10410218" cy="252393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178" y="2828739"/>
            <a:ext cx="11433302" cy="3514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7402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025" y="295275"/>
            <a:ext cx="11803292" cy="266128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564" y="2956560"/>
            <a:ext cx="11787753" cy="1325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9890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67349" y="174008"/>
            <a:ext cx="3100917" cy="79872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4801" y="265112"/>
            <a:ext cx="4860839" cy="57026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0809" y="3223945"/>
            <a:ext cx="9749661" cy="905141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1738313" y="174008"/>
            <a:ext cx="623887" cy="671926"/>
          </a:xfrm>
          <a:prstGeom prst="line">
            <a:avLst/>
          </a:prstGeom>
          <a:ln w="82550" cmpd="sng">
            <a:solidFill>
              <a:srgbClr val="FF0000">
                <a:alpha val="75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130993" y="221590"/>
            <a:ext cx="623887" cy="671926"/>
          </a:xfrm>
          <a:prstGeom prst="line">
            <a:avLst/>
          </a:prstGeom>
          <a:ln w="82550" cmpd="sng">
            <a:solidFill>
              <a:srgbClr val="FF0000">
                <a:alpha val="75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429975"/>
              </p:ext>
            </p:extLst>
          </p:nvPr>
        </p:nvGraphicFramePr>
        <p:xfrm>
          <a:off x="2625725" y="1192213"/>
          <a:ext cx="9683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6" imgW="355320" imgH="177480" progId="Equation.DSMT4">
                  <p:embed/>
                </p:oleObj>
              </mc:Choice>
              <mc:Fallback>
                <p:oleObj name="Equation" r:id="rId6" imgW="35532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25725" y="1192213"/>
                        <a:ext cx="96837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6804433" y="221590"/>
            <a:ext cx="221193" cy="242887"/>
          </a:xfrm>
          <a:prstGeom prst="line">
            <a:avLst/>
          </a:prstGeom>
          <a:ln w="82550" cmpd="sng">
            <a:solidFill>
              <a:srgbClr val="FF0000">
                <a:alpha val="75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7919596" y="592491"/>
            <a:ext cx="221193" cy="242887"/>
          </a:xfrm>
          <a:prstGeom prst="line">
            <a:avLst/>
          </a:prstGeom>
          <a:ln w="82550" cmpd="sng">
            <a:solidFill>
              <a:srgbClr val="FF0000">
                <a:alpha val="75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6804433" y="557553"/>
            <a:ext cx="221193" cy="242887"/>
          </a:xfrm>
          <a:prstGeom prst="line">
            <a:avLst/>
          </a:prstGeom>
          <a:ln w="82550" cmpd="sng">
            <a:solidFill>
              <a:srgbClr val="00B0F0">
                <a:alpha val="75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7919596" y="221590"/>
            <a:ext cx="221193" cy="242887"/>
          </a:xfrm>
          <a:prstGeom prst="line">
            <a:avLst/>
          </a:prstGeom>
          <a:ln w="82550" cmpd="sng">
            <a:solidFill>
              <a:srgbClr val="00B0F0">
                <a:alpha val="75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331044"/>
              </p:ext>
            </p:extLst>
          </p:nvPr>
        </p:nvGraphicFramePr>
        <p:xfrm>
          <a:off x="7072313" y="900113"/>
          <a:ext cx="5873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8" imgW="215640" imgH="393480" progId="Equation.DSMT4">
                  <p:embed/>
                </p:oleObj>
              </mc:Choice>
              <mc:Fallback>
                <p:oleObj name="Equation" r:id="rId8" imgW="21564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72313" y="900113"/>
                        <a:ext cx="587375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539903"/>
              </p:ext>
            </p:extLst>
          </p:nvPr>
        </p:nvGraphicFramePr>
        <p:xfrm>
          <a:off x="2138363" y="4594225"/>
          <a:ext cx="34448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38363" y="4594225"/>
                        <a:ext cx="344487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008979"/>
              </p:ext>
            </p:extLst>
          </p:nvPr>
        </p:nvGraphicFramePr>
        <p:xfrm>
          <a:off x="5318125" y="4559300"/>
          <a:ext cx="17907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12" imgW="660240" imgH="203040" progId="Equation.DSMT4">
                  <p:embed/>
                </p:oleObj>
              </mc:Choice>
              <mc:Fallback>
                <p:oleObj name="Equation" r:id="rId12" imgW="660240" imgH="203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18125" y="4559300"/>
                        <a:ext cx="1790700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7842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6630" y="230187"/>
            <a:ext cx="10953442" cy="291398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23843" y="3509158"/>
            <a:ext cx="3418703" cy="70838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23843" y="4790669"/>
            <a:ext cx="3614920" cy="903730"/>
          </a:xfrm>
          <a:prstGeom prst="rect">
            <a:avLst/>
          </a:prstGeom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320170"/>
              </p:ext>
            </p:extLst>
          </p:nvPr>
        </p:nvGraphicFramePr>
        <p:xfrm>
          <a:off x="5419408" y="3595017"/>
          <a:ext cx="127476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6" imgW="469800" imgH="177480" progId="Equation.DSMT4">
                  <p:embed/>
                </p:oleObj>
              </mc:Choice>
              <mc:Fallback>
                <p:oleObj name="Equation" r:id="rId6" imgW="469800" imgH="177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19408" y="3595017"/>
                        <a:ext cx="1274762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629601"/>
              </p:ext>
            </p:extLst>
          </p:nvPr>
        </p:nvGraphicFramePr>
        <p:xfrm>
          <a:off x="5132388" y="4644708"/>
          <a:ext cx="15160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8" imgW="558720" imgH="393480" progId="Equation.DSMT4">
                  <p:embed/>
                </p:oleObj>
              </mc:Choice>
              <mc:Fallback>
                <p:oleObj name="Equation" r:id="rId8" imgW="558720" imgH="393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32388" y="4644708"/>
                        <a:ext cx="1516062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029063"/>
              </p:ext>
            </p:extLst>
          </p:nvPr>
        </p:nvGraphicFramePr>
        <p:xfrm>
          <a:off x="5338763" y="6175058"/>
          <a:ext cx="110331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10" imgW="406080" imgH="177480" progId="Equation.DSMT4">
                  <p:embed/>
                </p:oleObj>
              </mc:Choice>
              <mc:Fallback>
                <p:oleObj name="Equation" r:id="rId10" imgW="406080" imgH="177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38763" y="6175058"/>
                        <a:ext cx="1103312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0772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276" y="331918"/>
            <a:ext cx="4436600" cy="75393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9276" y="2548158"/>
            <a:ext cx="4061689" cy="65224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9276" y="4677702"/>
            <a:ext cx="3411112" cy="837273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500450"/>
              </p:ext>
            </p:extLst>
          </p:nvPr>
        </p:nvGraphicFramePr>
        <p:xfrm>
          <a:off x="5146675" y="430213"/>
          <a:ext cx="15160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6" imgW="558720" imgH="203040" progId="Equation.DSMT4">
                  <p:embed/>
                </p:oleObj>
              </mc:Choice>
              <mc:Fallback>
                <p:oleObj name="Equation" r:id="rId6" imgW="558720" imgH="203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46675" y="430213"/>
                        <a:ext cx="1516063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696618"/>
              </p:ext>
            </p:extLst>
          </p:nvPr>
        </p:nvGraphicFramePr>
        <p:xfrm>
          <a:off x="5026025" y="2678113"/>
          <a:ext cx="17573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8" imgW="647640" imgH="177480" progId="Equation.DSMT4">
                  <p:embed/>
                </p:oleObj>
              </mc:Choice>
              <mc:Fallback>
                <p:oleObj name="Equation" r:id="rId8" imgW="64764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26025" y="2678113"/>
                        <a:ext cx="1757363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802105"/>
              </p:ext>
            </p:extLst>
          </p:nvPr>
        </p:nvGraphicFramePr>
        <p:xfrm>
          <a:off x="5318125" y="4578350"/>
          <a:ext cx="11715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10" imgW="431640" imgH="203040" progId="Equation.DSMT4">
                  <p:embed/>
                </p:oleObj>
              </mc:Choice>
              <mc:Fallback>
                <p:oleObj name="Equation" r:id="rId10" imgW="43164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18125" y="4578350"/>
                        <a:ext cx="1171575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5436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8614" y="375659"/>
            <a:ext cx="4043362" cy="61459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28942" y="265771"/>
            <a:ext cx="5572558" cy="1034392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618467"/>
              </p:ext>
            </p:extLst>
          </p:nvPr>
        </p:nvGraphicFramePr>
        <p:xfrm>
          <a:off x="2074863" y="1300163"/>
          <a:ext cx="16541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5" imgW="609480" imgH="177480" progId="Equation.DSMT4">
                  <p:embed/>
                </p:oleObj>
              </mc:Choice>
              <mc:Fallback>
                <p:oleObj name="Equation" r:id="rId5" imgW="60948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4863" y="1300163"/>
                        <a:ext cx="1654175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909020"/>
              </p:ext>
            </p:extLst>
          </p:nvPr>
        </p:nvGraphicFramePr>
        <p:xfrm>
          <a:off x="2228850" y="2214563"/>
          <a:ext cx="134461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7" imgW="495000" imgH="177480" progId="Equation.DSMT4">
                  <p:embed/>
                </p:oleObj>
              </mc:Choice>
              <mc:Fallback>
                <p:oleObj name="Equation" r:id="rId7" imgW="49500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28850" y="2214563"/>
                        <a:ext cx="1344613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553027"/>
              </p:ext>
            </p:extLst>
          </p:nvPr>
        </p:nvGraphicFramePr>
        <p:xfrm>
          <a:off x="7243445" y="1300163"/>
          <a:ext cx="24479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9" imgW="901440" imgH="177480" progId="Equation.DSMT4">
                  <p:embed/>
                </p:oleObj>
              </mc:Choice>
              <mc:Fallback>
                <p:oleObj name="Equation" r:id="rId9" imgW="90144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43445" y="1300163"/>
                        <a:ext cx="2447925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676400"/>
              </p:ext>
            </p:extLst>
          </p:nvPr>
        </p:nvGraphicFramePr>
        <p:xfrm>
          <a:off x="7830025" y="2214563"/>
          <a:ext cx="12747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11" imgW="469800" imgH="177480" progId="Equation.DSMT4">
                  <p:embed/>
                </p:oleObj>
              </mc:Choice>
              <mc:Fallback>
                <p:oleObj name="Equation" r:id="rId11" imgW="46980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30025" y="2214563"/>
                        <a:ext cx="1274763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7021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31</TotalTime>
  <Words>25</Words>
  <Application>Microsoft Office PowerPoint</Application>
  <PresentationFormat>Widescreen</PresentationFormat>
  <Paragraphs>2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3" baseType="lpstr">
      <vt:lpstr>Arial</vt:lpstr>
      <vt:lpstr>Calibri</vt:lpstr>
      <vt:lpstr>Calibri Light</vt:lpstr>
      <vt:lpstr>Office Theme</vt:lpstr>
      <vt:lpstr>MathType 6.0 Equation</vt:lpstr>
      <vt:lpstr>1.5 Properties of Real Numb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5 Properties of Real Numbers</dc:title>
  <dc:creator>Stewart, Melissa</dc:creator>
  <cp:lastModifiedBy>Ringel, Charles</cp:lastModifiedBy>
  <cp:revision>17</cp:revision>
  <dcterms:created xsi:type="dcterms:W3CDTF">2019-08-15T15:21:32Z</dcterms:created>
  <dcterms:modified xsi:type="dcterms:W3CDTF">2019-08-21T10:14:20Z</dcterms:modified>
</cp:coreProperties>
</file>